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3E4171" w14:textId="77777777" w:rsidR="00EF130E" w:rsidRPr="00F6513C" w:rsidRDefault="00EF130E" w:rsidP="00EF130E">
      <w:pPr>
        <w:rPr>
          <w:rFonts w:ascii="Century Gothic" w:hAnsi="Century Gothic" w:cs="Arial"/>
        </w:rPr>
      </w:pPr>
      <w:r w:rsidRPr="00F6513C">
        <w:rPr>
          <w:rFonts w:ascii="Century Gothic" w:hAnsi="Century Gothic" w:cs="Arial"/>
        </w:rPr>
        <w:t>Name: ________________________________________________ Date: _______________________</w:t>
      </w:r>
    </w:p>
    <w:p w14:paraId="7F3E4172" w14:textId="77777777" w:rsidR="00EF130E" w:rsidRPr="001922B8" w:rsidRDefault="00EF130E" w:rsidP="00EF130E">
      <w:pPr>
        <w:rPr>
          <w:rFonts w:ascii="Century Gothic" w:hAnsi="Century Gothic" w:cs="Tahoma"/>
          <w:b/>
          <w:sz w:val="16"/>
          <w:szCs w:val="16"/>
        </w:rPr>
      </w:pPr>
    </w:p>
    <w:p w14:paraId="7F3E4173" w14:textId="77777777" w:rsidR="00EF130E" w:rsidRDefault="00EF130E" w:rsidP="00EF130E">
      <w:pPr>
        <w:jc w:val="center"/>
        <w:rPr>
          <w:rFonts w:ascii="Century Gothic" w:hAnsi="Century Gothic" w:cs="Tahoma"/>
          <w:b/>
          <w:sz w:val="28"/>
          <w:szCs w:val="28"/>
        </w:rPr>
      </w:pPr>
      <w:r>
        <w:rPr>
          <w:rFonts w:ascii="Century Gothic" w:hAnsi="Century Gothic" w:cs="Tahoma"/>
          <w:b/>
          <w:sz w:val="28"/>
          <w:szCs w:val="28"/>
        </w:rPr>
        <w:t>Quadratics Modeled in the Real World</w:t>
      </w:r>
    </w:p>
    <w:p w14:paraId="7F3E4174" w14:textId="77777777" w:rsidR="00EF130E" w:rsidRPr="001922B8" w:rsidRDefault="00A50478" w:rsidP="00EF130E">
      <w:pPr>
        <w:jc w:val="center"/>
        <w:rPr>
          <w:rFonts w:ascii="Century Gothic" w:hAnsi="Century Gothic" w:cs="Tahoma"/>
          <w:b/>
          <w:sz w:val="16"/>
          <w:szCs w:val="16"/>
        </w:rPr>
      </w:pPr>
      <w:r>
        <w:rPr>
          <w:rFonts w:ascii="Century Gothic" w:hAnsi="Century Gothic" w:cs="Tahoma"/>
        </w:rPr>
        <w:pict w14:anchorId="7F3E41C6">
          <v:rect id="_x0000_i1025" style="width:511.2pt;height:4pt" o:hralign="center" o:hrstd="t" o:hrnoshade="t" o:hr="t" fillcolor="black" stroked="f"/>
        </w:pict>
      </w:r>
    </w:p>
    <w:p w14:paraId="7F3E4175" w14:textId="77777777" w:rsidR="005F376E" w:rsidRPr="00EF130E" w:rsidRDefault="006B3178" w:rsidP="005F376E">
      <w:pPr>
        <w:rPr>
          <w:rFonts w:ascii="Century Gothic" w:hAnsi="Century Gothic" w:cs="Tahoma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7728" behindDoc="1" locked="0" layoutInCell="1" allowOverlap="1" wp14:anchorId="7F3E41C7" wp14:editId="7F3E41C8">
            <wp:simplePos x="0" y="0"/>
            <wp:positionH relativeFrom="margin">
              <wp:align>center</wp:align>
            </wp:positionH>
            <wp:positionV relativeFrom="paragraph">
              <wp:posOffset>627380</wp:posOffset>
            </wp:positionV>
            <wp:extent cx="3448050" cy="1867535"/>
            <wp:effectExtent l="0" t="0" r="0" b="0"/>
            <wp:wrapTight wrapText="bothSides">
              <wp:wrapPolygon edited="0">
                <wp:start x="0" y="0"/>
                <wp:lineTo x="0" y="21372"/>
                <wp:lineTo x="21481" y="21372"/>
                <wp:lineTo x="21481" y="0"/>
                <wp:lineTo x="0" y="0"/>
              </wp:wrapPolygon>
            </wp:wrapTight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867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376E" w:rsidRPr="00EF130E">
        <w:rPr>
          <w:rFonts w:ascii="Century Gothic" w:hAnsi="Century Gothic" w:cs="Tahoma"/>
        </w:rPr>
        <w:t>Philip is standi</w:t>
      </w:r>
      <w:r w:rsidR="00E478DD">
        <w:rPr>
          <w:rFonts w:ascii="Century Gothic" w:hAnsi="Century Gothic" w:cs="Tahoma"/>
        </w:rPr>
        <w:t>ng on a rock ledge 64 feet above</w:t>
      </w:r>
      <w:r w:rsidR="005F376E" w:rsidRPr="00EF130E">
        <w:rPr>
          <w:rFonts w:ascii="Century Gothic" w:hAnsi="Century Gothic" w:cs="Tahoma"/>
        </w:rPr>
        <w:t xml:space="preserve"> a lake, and he tosses a rock with a velocity of 48 feet per second. This graph and table represent the height above the water, </w:t>
      </w:r>
      <w:r w:rsidR="005F376E" w:rsidRPr="00EF130E">
        <w:rPr>
          <w:rFonts w:ascii="Century Gothic" w:hAnsi="Century Gothic" w:cs="Tahoma"/>
          <w:i/>
          <w:iCs/>
        </w:rPr>
        <w:t>h</w:t>
      </w:r>
      <w:r w:rsidR="005F376E" w:rsidRPr="00EF130E">
        <w:rPr>
          <w:rFonts w:ascii="Century Gothic" w:hAnsi="Century Gothic" w:cs="Tahoma"/>
        </w:rPr>
        <w:t>(</w:t>
      </w:r>
      <w:r w:rsidR="005F376E" w:rsidRPr="00EF130E">
        <w:rPr>
          <w:rFonts w:ascii="Century Gothic" w:hAnsi="Century Gothic" w:cs="Tahoma"/>
          <w:i/>
          <w:iCs/>
        </w:rPr>
        <w:t>t</w:t>
      </w:r>
      <w:r w:rsidR="003B3DF1" w:rsidRPr="00EF130E">
        <w:rPr>
          <w:rFonts w:ascii="Century Gothic" w:hAnsi="Century Gothic" w:cs="Tahoma"/>
        </w:rPr>
        <w:t xml:space="preserve">), as a function of </w:t>
      </w:r>
      <w:r w:rsidR="005F376E" w:rsidRPr="00EF130E">
        <w:rPr>
          <w:rFonts w:ascii="Century Gothic" w:hAnsi="Century Gothic" w:cs="Tahoma"/>
        </w:rPr>
        <w:t xml:space="preserve"> time, </w:t>
      </w:r>
      <w:r w:rsidR="005F376E" w:rsidRPr="00EF130E">
        <w:rPr>
          <w:rFonts w:ascii="Century Gothic" w:hAnsi="Century Gothic" w:cs="Tahoma"/>
          <w:i/>
          <w:iCs/>
        </w:rPr>
        <w:t>t</w:t>
      </w:r>
      <w:r w:rsidR="005F376E" w:rsidRPr="00EF130E">
        <w:rPr>
          <w:rFonts w:ascii="Century Gothic" w:hAnsi="Century Gothic" w:cs="Tahoma"/>
        </w:rPr>
        <w:t>, in seconds after Philip releases the rock.</w:t>
      </w:r>
      <w:r w:rsidR="003B3DF1" w:rsidRPr="00EF130E">
        <w:rPr>
          <w:rFonts w:ascii="Century Gothic" w:hAnsi="Century Gothic"/>
          <w:noProof/>
        </w:rPr>
        <w:t xml:space="preserve"> </w:t>
      </w:r>
    </w:p>
    <w:p w14:paraId="7F3E4176" w14:textId="77777777" w:rsidR="00EF130E" w:rsidRDefault="00EF130E" w:rsidP="005F376E">
      <w:pPr>
        <w:rPr>
          <w:rFonts w:ascii="Century Gothic" w:hAnsi="Century Gothic" w:cs="Tahoma"/>
        </w:rPr>
      </w:pPr>
    </w:p>
    <w:p w14:paraId="7F3E4177" w14:textId="77777777" w:rsidR="00EF130E" w:rsidRDefault="00EF130E" w:rsidP="005F376E">
      <w:pPr>
        <w:rPr>
          <w:rFonts w:ascii="Century Gothic" w:hAnsi="Century Gothic" w:cs="Tahoma"/>
        </w:rPr>
      </w:pPr>
    </w:p>
    <w:p w14:paraId="7F3E4178" w14:textId="77777777" w:rsidR="00EF130E" w:rsidRDefault="00831767" w:rsidP="005F376E">
      <w:pPr>
        <w:rPr>
          <w:rFonts w:ascii="Century Gothic" w:hAnsi="Century Gothic" w:cs="Tahoma"/>
        </w:rPr>
      </w:pPr>
      <w:r w:rsidRPr="00831767">
        <w:rPr>
          <w:rFonts w:ascii="Century Gothic" w:hAnsi="Century Gothic" w:cs="Tahoma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F3E41C9" wp14:editId="7F3E41CA">
                <wp:simplePos x="0" y="0"/>
                <wp:positionH relativeFrom="column">
                  <wp:posOffset>3612833</wp:posOffset>
                </wp:positionH>
                <wp:positionV relativeFrom="paragraph">
                  <wp:posOffset>94615</wp:posOffset>
                </wp:positionV>
                <wp:extent cx="1362075" cy="985520"/>
                <wp:effectExtent l="0" t="0" r="28575" b="2413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985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846"/>
                              <w:gridCol w:w="1152"/>
                            </w:tblGrid>
                            <w:tr w:rsidR="00116CD3" w:rsidRPr="00831767" w14:paraId="7F3E41E3" w14:textId="77777777" w:rsidTr="00831767">
                              <w:tc>
                                <w:tcPr>
                                  <w:tcW w:w="846" w:type="dxa"/>
                                  <w:vAlign w:val="center"/>
                                </w:tcPr>
                                <w:p w14:paraId="7F3E41E1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b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 xml:space="preserve">Time  </w:t>
                                  </w:r>
                                  <w:r w:rsidRPr="00831767">
                                    <w:rPr>
                                      <w:b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1152" w:type="dxa"/>
                                  <w:vAlign w:val="center"/>
                                </w:tcPr>
                                <w:p w14:paraId="7F3E41E2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b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 xml:space="preserve">Height  </w:t>
                                  </w:r>
                                  <w:r w:rsidRPr="00831767">
                                    <w:rPr>
                                      <w:b/>
                                      <w:i/>
                                      <w:sz w:val="18"/>
                                      <w:szCs w:val="18"/>
                                    </w:rPr>
                                    <w:t>h(t)</w:t>
                                  </w:r>
                                </w:p>
                              </w:tc>
                            </w:tr>
                            <w:tr w:rsidR="00116CD3" w:rsidRPr="00831767" w14:paraId="7F3E41E6" w14:textId="77777777" w:rsidTr="00831767">
                              <w:tc>
                                <w:tcPr>
                                  <w:tcW w:w="846" w:type="dxa"/>
                                  <w:vAlign w:val="center"/>
                                </w:tcPr>
                                <w:p w14:paraId="7F3E41E4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152" w:type="dxa"/>
                                  <w:vAlign w:val="center"/>
                                </w:tcPr>
                                <w:p w14:paraId="7F3E41E5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sz w:val="18"/>
                                      <w:szCs w:val="18"/>
                                    </w:rPr>
                                    <w:t>64</w:t>
                                  </w:r>
                                </w:p>
                              </w:tc>
                            </w:tr>
                            <w:tr w:rsidR="00116CD3" w:rsidRPr="00831767" w14:paraId="7F3E41E9" w14:textId="77777777" w:rsidTr="00831767">
                              <w:tc>
                                <w:tcPr>
                                  <w:tcW w:w="846" w:type="dxa"/>
                                  <w:vAlign w:val="center"/>
                                </w:tcPr>
                                <w:p w14:paraId="7F3E41E7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152" w:type="dxa"/>
                                  <w:vAlign w:val="center"/>
                                </w:tcPr>
                                <w:p w14:paraId="7F3E41E8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sz w:val="18"/>
                                      <w:szCs w:val="18"/>
                                    </w:rPr>
                                    <w:t>96</w:t>
                                  </w:r>
                                </w:p>
                              </w:tc>
                            </w:tr>
                            <w:tr w:rsidR="00116CD3" w:rsidRPr="00831767" w14:paraId="7F3E41EC" w14:textId="77777777" w:rsidTr="00831767">
                              <w:tc>
                                <w:tcPr>
                                  <w:tcW w:w="846" w:type="dxa"/>
                                  <w:vAlign w:val="center"/>
                                </w:tcPr>
                                <w:p w14:paraId="7F3E41EA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52" w:type="dxa"/>
                                  <w:vAlign w:val="center"/>
                                </w:tcPr>
                                <w:p w14:paraId="7F3E41EB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sz w:val="18"/>
                                      <w:szCs w:val="18"/>
                                    </w:rPr>
                                    <w:t>96</w:t>
                                  </w:r>
                                </w:p>
                              </w:tc>
                            </w:tr>
                            <w:tr w:rsidR="00116CD3" w:rsidRPr="00831767" w14:paraId="7F3E41EF" w14:textId="77777777" w:rsidTr="00831767">
                              <w:tc>
                                <w:tcPr>
                                  <w:tcW w:w="846" w:type="dxa"/>
                                  <w:vAlign w:val="center"/>
                                </w:tcPr>
                                <w:p w14:paraId="7F3E41ED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152" w:type="dxa"/>
                                  <w:vAlign w:val="center"/>
                                </w:tcPr>
                                <w:p w14:paraId="7F3E41EE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sz w:val="18"/>
                                      <w:szCs w:val="18"/>
                                    </w:rPr>
                                    <w:t>64</w:t>
                                  </w:r>
                                </w:p>
                              </w:tc>
                            </w:tr>
                            <w:tr w:rsidR="00116CD3" w:rsidRPr="00831767" w14:paraId="7F3E41F2" w14:textId="77777777" w:rsidTr="00831767">
                              <w:tc>
                                <w:tcPr>
                                  <w:tcW w:w="846" w:type="dxa"/>
                                  <w:vAlign w:val="center"/>
                                </w:tcPr>
                                <w:p w14:paraId="7F3E41F0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152" w:type="dxa"/>
                                  <w:vAlign w:val="center"/>
                                </w:tcPr>
                                <w:p w14:paraId="7F3E41F1" w14:textId="77777777" w:rsidR="00116CD3" w:rsidRPr="00831767" w:rsidRDefault="00116CD3" w:rsidP="00831767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831767">
                                    <w:rPr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c>
                            </w:tr>
                          </w:tbl>
                          <w:p w14:paraId="7F3E41F3" w14:textId="77777777" w:rsidR="00116CD3" w:rsidRDefault="00116CD3" w:rsidP="0083176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3E41C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4.5pt;margin-top:7.45pt;width:107.25pt;height:77.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846"/>
                        <w:gridCol w:w="1152"/>
                      </w:tblGrid>
                      <w:tr w:rsidR="00116CD3" w:rsidRPr="00831767" w14:paraId="7F3E41E3" w14:textId="77777777" w:rsidTr="00831767">
                        <w:tc>
                          <w:tcPr>
                            <w:tcW w:w="846" w:type="dxa"/>
                            <w:vAlign w:val="center"/>
                          </w:tcPr>
                          <w:p w14:paraId="7F3E41E1" w14:textId="77777777" w:rsidR="00116CD3" w:rsidRPr="00831767" w:rsidRDefault="00116CD3" w:rsidP="00831767">
                            <w:pPr>
                              <w:jc w:val="center"/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b/>
                                <w:sz w:val="18"/>
                                <w:szCs w:val="18"/>
                              </w:rPr>
                              <w:t xml:space="preserve">Time  </w:t>
                            </w:r>
                            <w:r w:rsidRPr="00831767"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1152" w:type="dxa"/>
                            <w:vAlign w:val="center"/>
                          </w:tcPr>
                          <w:p w14:paraId="7F3E41E2" w14:textId="77777777" w:rsidR="00116CD3" w:rsidRPr="00831767" w:rsidRDefault="00116CD3" w:rsidP="00831767">
                            <w:pPr>
                              <w:jc w:val="center"/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b/>
                                <w:sz w:val="18"/>
                                <w:szCs w:val="18"/>
                              </w:rPr>
                              <w:t xml:space="preserve">Height  </w:t>
                            </w:r>
                            <w:r w:rsidRPr="00831767">
                              <w:rPr>
                                <w:b/>
                                <w:i/>
                                <w:sz w:val="18"/>
                                <w:szCs w:val="18"/>
                              </w:rPr>
                              <w:t>h(t)</w:t>
                            </w:r>
                          </w:p>
                        </w:tc>
                      </w:tr>
                      <w:tr w:rsidR="00116CD3" w:rsidRPr="00831767" w14:paraId="7F3E41E6" w14:textId="77777777" w:rsidTr="00831767">
                        <w:tc>
                          <w:tcPr>
                            <w:tcW w:w="846" w:type="dxa"/>
                            <w:vAlign w:val="center"/>
                          </w:tcPr>
                          <w:p w14:paraId="7F3E41E4" w14:textId="77777777" w:rsidR="00116CD3" w:rsidRPr="00831767" w:rsidRDefault="00116CD3" w:rsidP="0083176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152" w:type="dxa"/>
                            <w:vAlign w:val="center"/>
                          </w:tcPr>
                          <w:p w14:paraId="7F3E41E5" w14:textId="77777777" w:rsidR="00116CD3" w:rsidRPr="00831767" w:rsidRDefault="00116CD3" w:rsidP="0083176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sz w:val="18"/>
                                <w:szCs w:val="18"/>
                              </w:rPr>
                              <w:t>64</w:t>
                            </w:r>
                          </w:p>
                        </w:tc>
                      </w:tr>
                      <w:tr w:rsidR="00116CD3" w:rsidRPr="00831767" w14:paraId="7F3E41E9" w14:textId="77777777" w:rsidTr="00831767">
                        <w:tc>
                          <w:tcPr>
                            <w:tcW w:w="846" w:type="dxa"/>
                            <w:vAlign w:val="center"/>
                          </w:tcPr>
                          <w:p w14:paraId="7F3E41E7" w14:textId="77777777" w:rsidR="00116CD3" w:rsidRPr="00831767" w:rsidRDefault="00116CD3" w:rsidP="0083176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152" w:type="dxa"/>
                            <w:vAlign w:val="center"/>
                          </w:tcPr>
                          <w:p w14:paraId="7F3E41E8" w14:textId="77777777" w:rsidR="00116CD3" w:rsidRPr="00831767" w:rsidRDefault="00116CD3" w:rsidP="0083176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sz w:val="18"/>
                                <w:szCs w:val="18"/>
                              </w:rPr>
                              <w:t>96</w:t>
                            </w:r>
                          </w:p>
                        </w:tc>
                      </w:tr>
                      <w:tr w:rsidR="00116CD3" w:rsidRPr="00831767" w14:paraId="7F3E41EC" w14:textId="77777777" w:rsidTr="00831767">
                        <w:tc>
                          <w:tcPr>
                            <w:tcW w:w="846" w:type="dxa"/>
                            <w:vAlign w:val="center"/>
                          </w:tcPr>
                          <w:p w14:paraId="7F3E41EA" w14:textId="77777777" w:rsidR="00116CD3" w:rsidRPr="00831767" w:rsidRDefault="00116CD3" w:rsidP="0083176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152" w:type="dxa"/>
                            <w:vAlign w:val="center"/>
                          </w:tcPr>
                          <w:p w14:paraId="7F3E41EB" w14:textId="77777777" w:rsidR="00116CD3" w:rsidRPr="00831767" w:rsidRDefault="00116CD3" w:rsidP="0083176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sz w:val="18"/>
                                <w:szCs w:val="18"/>
                              </w:rPr>
                              <w:t>96</w:t>
                            </w:r>
                          </w:p>
                        </w:tc>
                      </w:tr>
                      <w:tr w:rsidR="00116CD3" w:rsidRPr="00831767" w14:paraId="7F3E41EF" w14:textId="77777777" w:rsidTr="00831767">
                        <w:tc>
                          <w:tcPr>
                            <w:tcW w:w="846" w:type="dxa"/>
                            <w:vAlign w:val="center"/>
                          </w:tcPr>
                          <w:p w14:paraId="7F3E41ED" w14:textId="77777777" w:rsidR="00116CD3" w:rsidRPr="00831767" w:rsidRDefault="00116CD3" w:rsidP="0083176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152" w:type="dxa"/>
                            <w:vAlign w:val="center"/>
                          </w:tcPr>
                          <w:p w14:paraId="7F3E41EE" w14:textId="77777777" w:rsidR="00116CD3" w:rsidRPr="00831767" w:rsidRDefault="00116CD3" w:rsidP="0083176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sz w:val="18"/>
                                <w:szCs w:val="18"/>
                              </w:rPr>
                              <w:t>64</w:t>
                            </w:r>
                          </w:p>
                        </w:tc>
                      </w:tr>
                      <w:tr w:rsidR="00116CD3" w:rsidRPr="00831767" w14:paraId="7F3E41F2" w14:textId="77777777" w:rsidTr="00831767">
                        <w:tc>
                          <w:tcPr>
                            <w:tcW w:w="846" w:type="dxa"/>
                            <w:vAlign w:val="center"/>
                          </w:tcPr>
                          <w:p w14:paraId="7F3E41F0" w14:textId="77777777" w:rsidR="00116CD3" w:rsidRPr="00831767" w:rsidRDefault="00116CD3" w:rsidP="0083176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52" w:type="dxa"/>
                            <w:vAlign w:val="center"/>
                          </w:tcPr>
                          <w:p w14:paraId="7F3E41F1" w14:textId="77777777" w:rsidR="00116CD3" w:rsidRPr="00831767" w:rsidRDefault="00116CD3" w:rsidP="00831767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831767"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c>
                      </w:tr>
                    </w:tbl>
                    <w:p w14:paraId="7F3E41F3" w14:textId="77777777" w:rsidR="00116CD3" w:rsidRDefault="00116CD3" w:rsidP="00831767"/>
                  </w:txbxContent>
                </v:textbox>
              </v:shape>
            </w:pict>
          </mc:Fallback>
        </mc:AlternateContent>
      </w:r>
    </w:p>
    <w:p w14:paraId="7F3E4179" w14:textId="77777777" w:rsidR="00EF130E" w:rsidRDefault="00EF130E" w:rsidP="005F376E">
      <w:pPr>
        <w:rPr>
          <w:rFonts w:ascii="Century Gothic" w:hAnsi="Century Gothic" w:cs="Tahoma"/>
        </w:rPr>
      </w:pPr>
    </w:p>
    <w:p w14:paraId="7F3E417A" w14:textId="77777777" w:rsidR="00EF130E" w:rsidRDefault="00EF130E" w:rsidP="005F376E">
      <w:pPr>
        <w:rPr>
          <w:rFonts w:ascii="Century Gothic" w:hAnsi="Century Gothic" w:cs="Tahoma"/>
        </w:rPr>
      </w:pPr>
    </w:p>
    <w:p w14:paraId="7F3E417B" w14:textId="77777777" w:rsidR="00EF130E" w:rsidRDefault="00EF130E" w:rsidP="005F376E">
      <w:pPr>
        <w:rPr>
          <w:rFonts w:ascii="Century Gothic" w:hAnsi="Century Gothic" w:cs="Tahoma"/>
        </w:rPr>
      </w:pPr>
    </w:p>
    <w:p w14:paraId="7F3E417C" w14:textId="77777777" w:rsidR="00EF130E" w:rsidRDefault="00EF130E" w:rsidP="005F376E">
      <w:pPr>
        <w:rPr>
          <w:rFonts w:ascii="Century Gothic" w:hAnsi="Century Gothic" w:cs="Tahoma"/>
        </w:rPr>
      </w:pPr>
    </w:p>
    <w:p w14:paraId="7F3E417D" w14:textId="77777777" w:rsidR="00EF130E" w:rsidRDefault="00EF130E" w:rsidP="005F376E">
      <w:pPr>
        <w:rPr>
          <w:rFonts w:ascii="Century Gothic" w:hAnsi="Century Gothic" w:cs="Tahoma"/>
        </w:rPr>
      </w:pPr>
    </w:p>
    <w:p w14:paraId="7F3E417E" w14:textId="77777777" w:rsidR="00EF130E" w:rsidRDefault="00EF130E" w:rsidP="005F376E">
      <w:pPr>
        <w:rPr>
          <w:rFonts w:ascii="Century Gothic" w:hAnsi="Century Gothic" w:cs="Tahoma"/>
        </w:rPr>
      </w:pPr>
    </w:p>
    <w:p w14:paraId="7F3E417F" w14:textId="77777777" w:rsidR="00EF130E" w:rsidRDefault="00EF130E" w:rsidP="005F376E">
      <w:pPr>
        <w:rPr>
          <w:rFonts w:ascii="Century Gothic" w:hAnsi="Century Gothic" w:cs="Tahoma"/>
        </w:rPr>
      </w:pPr>
    </w:p>
    <w:p w14:paraId="7F3E4180" w14:textId="1A1B379B" w:rsidR="00E21496" w:rsidRPr="00EF130E" w:rsidRDefault="00E21496" w:rsidP="005F376E">
      <w:pPr>
        <w:rPr>
          <w:rFonts w:ascii="Century Gothic" w:hAnsi="Century Gothic" w:cs="Tahoma"/>
        </w:rPr>
      </w:pPr>
    </w:p>
    <w:p w14:paraId="7F3E4181" w14:textId="77777777" w:rsidR="00DD566A" w:rsidRPr="00EF130E" w:rsidRDefault="003B3DF1" w:rsidP="00EF130E">
      <w:pPr>
        <w:numPr>
          <w:ilvl w:val="0"/>
          <w:numId w:val="4"/>
        </w:numPr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>W</w:t>
      </w:r>
      <w:r w:rsidR="00DD566A" w:rsidRPr="00EF130E">
        <w:rPr>
          <w:rFonts w:ascii="Century Gothic" w:hAnsi="Century Gothic" w:cs="Tahoma"/>
        </w:rPr>
        <w:t>hat is the maxim</w:t>
      </w:r>
      <w:r w:rsidRPr="00EF130E">
        <w:rPr>
          <w:rFonts w:ascii="Century Gothic" w:hAnsi="Century Gothic" w:cs="Tahoma"/>
        </w:rPr>
        <w:t xml:space="preserve">um height </w:t>
      </w:r>
      <w:r w:rsidR="00DE5B16" w:rsidRPr="00EF130E">
        <w:rPr>
          <w:rFonts w:ascii="Century Gothic" w:hAnsi="Century Gothic" w:cs="Tahoma"/>
        </w:rPr>
        <w:t>of the rock?</w:t>
      </w:r>
    </w:p>
    <w:p w14:paraId="7F3E4182" w14:textId="77777777" w:rsidR="00EF130E" w:rsidRDefault="00EF130E" w:rsidP="005F376E">
      <w:pPr>
        <w:rPr>
          <w:rFonts w:ascii="Century Gothic" w:hAnsi="Century Gothic" w:cs="Tahoma"/>
        </w:rPr>
      </w:pPr>
    </w:p>
    <w:p w14:paraId="7F3E4183" w14:textId="3D01D9CB" w:rsidR="00EF130E" w:rsidRDefault="00EF130E" w:rsidP="005F376E">
      <w:pPr>
        <w:rPr>
          <w:rFonts w:ascii="Century Gothic" w:hAnsi="Century Gothic" w:cs="Tahoma"/>
        </w:rPr>
      </w:pPr>
    </w:p>
    <w:p w14:paraId="7F88C531" w14:textId="77777777" w:rsidR="00A50478" w:rsidRPr="00EF130E" w:rsidRDefault="00A50478" w:rsidP="005F376E">
      <w:pPr>
        <w:rPr>
          <w:rFonts w:ascii="Century Gothic" w:hAnsi="Century Gothic" w:cs="Tahoma"/>
        </w:rPr>
      </w:pPr>
    </w:p>
    <w:p w14:paraId="7F3E4184" w14:textId="77777777" w:rsidR="00DE5B16" w:rsidRDefault="00DE5B16" w:rsidP="005F376E">
      <w:pPr>
        <w:numPr>
          <w:ilvl w:val="0"/>
          <w:numId w:val="4"/>
        </w:numPr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 xml:space="preserve">After how many seconds does the rock change direction in the air?  </w:t>
      </w:r>
    </w:p>
    <w:p w14:paraId="7C3F288E" w14:textId="77777777" w:rsidR="00A50478" w:rsidRDefault="00A50478" w:rsidP="005F376E">
      <w:pPr>
        <w:rPr>
          <w:rFonts w:ascii="Century Gothic" w:hAnsi="Century Gothic" w:cs="Tahoma"/>
        </w:rPr>
      </w:pPr>
    </w:p>
    <w:p w14:paraId="71A65001" w14:textId="63C0EFAF" w:rsidR="00A50478" w:rsidRDefault="00A50478" w:rsidP="005F376E">
      <w:pPr>
        <w:rPr>
          <w:rFonts w:ascii="Century Gothic" w:hAnsi="Century Gothic" w:cs="Tahoma"/>
        </w:rPr>
      </w:pPr>
    </w:p>
    <w:p w14:paraId="674F2EBD" w14:textId="77777777" w:rsidR="00A50478" w:rsidRPr="00EF130E" w:rsidRDefault="00A50478" w:rsidP="005F376E">
      <w:pPr>
        <w:rPr>
          <w:rFonts w:ascii="Century Gothic" w:hAnsi="Century Gothic" w:cs="Tahoma"/>
        </w:rPr>
      </w:pPr>
    </w:p>
    <w:p w14:paraId="7F3E4189" w14:textId="0AFFD6A1" w:rsidR="00DE5B16" w:rsidRPr="00EF130E" w:rsidRDefault="00DE5B16" w:rsidP="005F376E">
      <w:pPr>
        <w:rPr>
          <w:rFonts w:ascii="Century Gothic" w:hAnsi="Century Gothic" w:cs="Tahoma"/>
        </w:rPr>
      </w:pPr>
    </w:p>
    <w:p w14:paraId="7F3E418A" w14:textId="77777777" w:rsidR="00EF130E" w:rsidRDefault="003B3DF1" w:rsidP="00EF130E">
      <w:pPr>
        <w:numPr>
          <w:ilvl w:val="0"/>
          <w:numId w:val="4"/>
        </w:numPr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 xml:space="preserve">When </w:t>
      </w:r>
      <w:r w:rsidR="006875B0" w:rsidRPr="00EF130E">
        <w:rPr>
          <w:rFonts w:ascii="Century Gothic" w:hAnsi="Century Gothic" w:cs="Tahoma"/>
        </w:rPr>
        <w:t xml:space="preserve">does the rock hit the surface of the lake?  </w:t>
      </w:r>
    </w:p>
    <w:p w14:paraId="21EC1819" w14:textId="77777777" w:rsidR="00A50478" w:rsidRDefault="00A50478" w:rsidP="00A50478">
      <w:pPr>
        <w:ind w:left="720"/>
        <w:rPr>
          <w:rFonts w:ascii="Century Gothic" w:hAnsi="Century Gothic" w:cs="Tahoma"/>
        </w:rPr>
      </w:pPr>
    </w:p>
    <w:p w14:paraId="7F3E418B" w14:textId="77777777" w:rsidR="00EF130E" w:rsidRDefault="006875B0" w:rsidP="00EF130E">
      <w:pPr>
        <w:ind w:left="720"/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>What is this point on the graph called?</w:t>
      </w:r>
      <w:r w:rsidR="00DE5B16" w:rsidRPr="00EF130E">
        <w:rPr>
          <w:rFonts w:ascii="Century Gothic" w:hAnsi="Century Gothic" w:cs="Tahoma"/>
        </w:rPr>
        <w:t xml:space="preserve">  </w:t>
      </w:r>
    </w:p>
    <w:p w14:paraId="79707521" w14:textId="77777777" w:rsidR="00A50478" w:rsidRDefault="00A50478" w:rsidP="00EF130E">
      <w:pPr>
        <w:ind w:left="720"/>
        <w:rPr>
          <w:rFonts w:ascii="Century Gothic" w:hAnsi="Century Gothic" w:cs="Tahoma"/>
        </w:rPr>
      </w:pPr>
    </w:p>
    <w:p w14:paraId="7F3E418C" w14:textId="77777777" w:rsidR="005F376E" w:rsidRPr="00EF130E" w:rsidRDefault="006875B0" w:rsidP="00EF130E">
      <w:pPr>
        <w:ind w:left="720"/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 xml:space="preserve">How can you identify </w:t>
      </w:r>
      <w:r w:rsidR="00DE5B16" w:rsidRPr="00EF130E">
        <w:rPr>
          <w:rFonts w:ascii="Century Gothic" w:hAnsi="Century Gothic" w:cs="Tahoma"/>
        </w:rPr>
        <w:t xml:space="preserve">this </w:t>
      </w:r>
      <w:r w:rsidRPr="00EF130E">
        <w:rPr>
          <w:rFonts w:ascii="Century Gothic" w:hAnsi="Century Gothic" w:cs="Tahoma"/>
        </w:rPr>
        <w:t xml:space="preserve">from the table? </w:t>
      </w:r>
    </w:p>
    <w:p w14:paraId="7F3E418D" w14:textId="77777777" w:rsidR="005F376E" w:rsidRDefault="005F376E" w:rsidP="005F376E">
      <w:pPr>
        <w:rPr>
          <w:rFonts w:ascii="Century Gothic" w:hAnsi="Century Gothic" w:cs="Tahoma"/>
        </w:rPr>
      </w:pPr>
    </w:p>
    <w:p w14:paraId="7F3E418E" w14:textId="77777777" w:rsidR="00EF130E" w:rsidRDefault="00EF130E" w:rsidP="005F376E">
      <w:pPr>
        <w:rPr>
          <w:rFonts w:ascii="Century Gothic" w:hAnsi="Century Gothic" w:cs="Tahoma"/>
        </w:rPr>
      </w:pPr>
    </w:p>
    <w:p w14:paraId="6D8E8E9B" w14:textId="66089B98" w:rsidR="00A50478" w:rsidRDefault="00A50478" w:rsidP="005F376E">
      <w:pPr>
        <w:rPr>
          <w:rFonts w:ascii="Century Gothic" w:hAnsi="Century Gothic" w:cs="Tahoma"/>
        </w:rPr>
      </w:pPr>
    </w:p>
    <w:p w14:paraId="5DC2C938" w14:textId="77777777" w:rsidR="00A50478" w:rsidRDefault="006875B0" w:rsidP="00EF130E">
      <w:pPr>
        <w:numPr>
          <w:ilvl w:val="0"/>
          <w:numId w:val="4"/>
        </w:numPr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>Identify the vertex and the axis of symmetry.</w:t>
      </w:r>
      <w:r w:rsidR="00DE5B16" w:rsidRPr="00EF130E">
        <w:rPr>
          <w:rFonts w:ascii="Century Gothic" w:hAnsi="Century Gothic" w:cs="Tahoma"/>
        </w:rPr>
        <w:t xml:space="preserve"> </w:t>
      </w:r>
    </w:p>
    <w:p w14:paraId="312BE73E" w14:textId="77777777" w:rsidR="00A50478" w:rsidRDefault="00A50478" w:rsidP="00A50478">
      <w:pPr>
        <w:ind w:left="720"/>
        <w:rPr>
          <w:rFonts w:ascii="Century Gothic" w:hAnsi="Century Gothic" w:cs="Tahoma"/>
        </w:rPr>
      </w:pPr>
    </w:p>
    <w:p w14:paraId="7F3E4190" w14:textId="14AE4489" w:rsidR="00EF130E" w:rsidRDefault="00DE5B16" w:rsidP="00A50478">
      <w:pPr>
        <w:ind w:left="720"/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 xml:space="preserve"> </w:t>
      </w:r>
    </w:p>
    <w:p w14:paraId="7F3E4191" w14:textId="77777777" w:rsidR="006875B0" w:rsidRPr="00EF130E" w:rsidRDefault="00DE5B16" w:rsidP="00EF130E">
      <w:pPr>
        <w:ind w:left="720"/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>What do these represent in our story?</w:t>
      </w:r>
    </w:p>
    <w:p w14:paraId="7F3E4192" w14:textId="77777777" w:rsidR="00E21496" w:rsidRDefault="00E21496" w:rsidP="005F376E">
      <w:pPr>
        <w:rPr>
          <w:rFonts w:ascii="Century Gothic" w:hAnsi="Century Gothic" w:cs="Tahoma"/>
        </w:rPr>
      </w:pPr>
    </w:p>
    <w:p w14:paraId="7F3E4193" w14:textId="7EA3D7C0" w:rsidR="00EF130E" w:rsidRPr="00EF130E" w:rsidRDefault="00EF130E" w:rsidP="005F376E">
      <w:pPr>
        <w:rPr>
          <w:rFonts w:ascii="Century Gothic" w:hAnsi="Century Gothic" w:cs="Tahoma"/>
        </w:rPr>
      </w:pPr>
    </w:p>
    <w:p w14:paraId="7F3E4194" w14:textId="77777777" w:rsidR="00EF130E" w:rsidRDefault="00E21496" w:rsidP="00EF130E">
      <w:pPr>
        <w:numPr>
          <w:ilvl w:val="0"/>
          <w:numId w:val="4"/>
        </w:numPr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 xml:space="preserve">At 1 sec, what direction is the rock moving?  </w:t>
      </w:r>
    </w:p>
    <w:p w14:paraId="7C531594" w14:textId="71DE8223" w:rsidR="00A50478" w:rsidRDefault="00A50478" w:rsidP="00A50478">
      <w:pPr>
        <w:ind w:left="720"/>
        <w:rPr>
          <w:rFonts w:ascii="Century Gothic" w:hAnsi="Century Gothic" w:cs="Tahoma"/>
        </w:rPr>
      </w:pPr>
    </w:p>
    <w:p w14:paraId="3F35111E" w14:textId="77777777" w:rsidR="00A50478" w:rsidRDefault="00A50478" w:rsidP="00A50478">
      <w:pPr>
        <w:ind w:left="720"/>
        <w:rPr>
          <w:rFonts w:ascii="Century Gothic" w:hAnsi="Century Gothic" w:cs="Tahoma"/>
        </w:rPr>
      </w:pPr>
    </w:p>
    <w:p w14:paraId="7F3E4195" w14:textId="77777777" w:rsidR="00E21496" w:rsidRPr="00EF130E" w:rsidRDefault="00E21496" w:rsidP="00EF130E">
      <w:pPr>
        <w:ind w:left="720"/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>At 2 sec</w:t>
      </w:r>
      <w:r w:rsidR="009B6FF6" w:rsidRPr="00EF130E">
        <w:rPr>
          <w:rFonts w:ascii="Century Gothic" w:hAnsi="Century Gothic" w:cs="Tahoma"/>
        </w:rPr>
        <w:t>, what direction is the rock moving</w:t>
      </w:r>
      <w:r w:rsidRPr="00EF130E">
        <w:rPr>
          <w:rFonts w:ascii="Century Gothic" w:hAnsi="Century Gothic" w:cs="Tahoma"/>
        </w:rPr>
        <w:t>?</w:t>
      </w:r>
    </w:p>
    <w:p w14:paraId="7F3E4196" w14:textId="77777777" w:rsidR="006875B0" w:rsidRDefault="006875B0" w:rsidP="005F376E">
      <w:pPr>
        <w:rPr>
          <w:rFonts w:ascii="Century Gothic" w:hAnsi="Century Gothic" w:cs="Tahoma"/>
        </w:rPr>
      </w:pPr>
    </w:p>
    <w:p w14:paraId="4E7B5EC3" w14:textId="48A4C709" w:rsidR="00A50478" w:rsidRDefault="00A50478" w:rsidP="005F376E">
      <w:pPr>
        <w:rPr>
          <w:rFonts w:ascii="Century Gothic" w:hAnsi="Century Gothic" w:cs="Tahoma"/>
        </w:rPr>
      </w:pPr>
    </w:p>
    <w:p w14:paraId="02C7DE38" w14:textId="77777777" w:rsidR="00A50478" w:rsidRDefault="00A50478" w:rsidP="005F376E">
      <w:pPr>
        <w:rPr>
          <w:rFonts w:ascii="Century Gothic" w:hAnsi="Century Gothic" w:cs="Tahoma"/>
        </w:rPr>
      </w:pPr>
    </w:p>
    <w:p w14:paraId="7F3E4198" w14:textId="1F2F5CEE" w:rsidR="00DE5B16" w:rsidRPr="00EF130E" w:rsidRDefault="00DE5B16" w:rsidP="00DE5B16">
      <w:pPr>
        <w:rPr>
          <w:rFonts w:ascii="Century Gothic" w:hAnsi="Century Gothic" w:cs="Tahoma"/>
        </w:rPr>
      </w:pPr>
      <w:bookmarkStart w:id="0" w:name="_GoBack"/>
      <w:bookmarkEnd w:id="0"/>
      <w:r w:rsidRPr="00EF130E">
        <w:rPr>
          <w:rFonts w:ascii="Century Gothic" w:hAnsi="Century Gothic" w:cs="Tahoma"/>
        </w:rPr>
        <w:t xml:space="preserve">Philip is standing on a rock ledge 64 feet about a lake, and he tosses a rock with a velocity of 48 feet per second. </w:t>
      </w:r>
      <w:r w:rsidR="00A50478" w:rsidRPr="00A50478">
        <w:rPr>
          <w:rFonts w:ascii="Century Gothic" w:hAnsi="Century Gothic" w:cs="Tahoma"/>
          <w:position w:val="-14"/>
        </w:rPr>
        <w:object w:dxaOrig="2420" w:dyaOrig="400" w14:anchorId="6FAB71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20.75pt;height:20.25pt" o:ole="">
            <v:imagedata r:id="rId8" o:title=""/>
          </v:shape>
          <o:OLEObject Type="Embed" ProgID="Equation.DSMT4" ShapeID="_x0000_i1073" DrawAspect="Content" ObjectID="_1537857097" r:id="rId9"/>
        </w:object>
      </w:r>
    </w:p>
    <w:p w14:paraId="7F3E4199" w14:textId="77777777" w:rsidR="00DE5B16" w:rsidRPr="00EF130E" w:rsidRDefault="00DE5B16" w:rsidP="00DE5B16">
      <w:pPr>
        <w:rPr>
          <w:rFonts w:ascii="Century Gothic" w:hAnsi="Century Gothic" w:cs="Tahoma"/>
        </w:rPr>
      </w:pPr>
    </w:p>
    <w:p w14:paraId="7F3E419D" w14:textId="77777777" w:rsidR="00EF130E" w:rsidRDefault="00DE5B16" w:rsidP="00EF130E">
      <w:pPr>
        <w:numPr>
          <w:ilvl w:val="0"/>
          <w:numId w:val="4"/>
        </w:numPr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 xml:space="preserve">Will this graph open up or down?  </w:t>
      </w:r>
    </w:p>
    <w:p w14:paraId="7F3E419E" w14:textId="77777777" w:rsidR="00DE5B16" w:rsidRPr="00EF130E" w:rsidRDefault="00DE5B16" w:rsidP="00EF130E">
      <w:pPr>
        <w:ind w:left="720"/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>Will the vertex be a maximum or a minimum?  Why?</w:t>
      </w:r>
    </w:p>
    <w:p w14:paraId="7F3E419F" w14:textId="77777777" w:rsidR="00EA1467" w:rsidRDefault="00EA1467" w:rsidP="00DE5B16">
      <w:pPr>
        <w:rPr>
          <w:rFonts w:ascii="Century Gothic" w:hAnsi="Century Gothic" w:cs="Tahoma"/>
        </w:rPr>
      </w:pPr>
    </w:p>
    <w:p w14:paraId="7F3E41A0" w14:textId="736D570E" w:rsidR="00EF130E" w:rsidRDefault="00EF130E" w:rsidP="00EF130E">
      <w:pPr>
        <w:rPr>
          <w:rFonts w:ascii="Century Gothic" w:hAnsi="Century Gothic" w:cs="Tahoma"/>
        </w:rPr>
      </w:pPr>
    </w:p>
    <w:p w14:paraId="698D7924" w14:textId="77777777" w:rsidR="00A50478" w:rsidRDefault="00A50478" w:rsidP="00EF130E">
      <w:pPr>
        <w:rPr>
          <w:rFonts w:ascii="Century Gothic" w:hAnsi="Century Gothic" w:cs="Tahoma"/>
        </w:rPr>
      </w:pPr>
    </w:p>
    <w:p w14:paraId="5A3038A7" w14:textId="77777777" w:rsidR="00A50478" w:rsidRDefault="00A50478" w:rsidP="00EF130E">
      <w:pPr>
        <w:rPr>
          <w:rFonts w:ascii="Century Gothic" w:hAnsi="Century Gothic" w:cs="Tahoma"/>
        </w:rPr>
      </w:pPr>
    </w:p>
    <w:p w14:paraId="6D270433" w14:textId="77777777" w:rsidR="00A50478" w:rsidRDefault="00A50478" w:rsidP="00EF130E">
      <w:pPr>
        <w:rPr>
          <w:rFonts w:ascii="Century Gothic" w:hAnsi="Century Gothic" w:cs="Tahoma"/>
        </w:rPr>
      </w:pPr>
    </w:p>
    <w:p w14:paraId="6C2CAD5A" w14:textId="77777777" w:rsidR="00A50478" w:rsidRDefault="00A50478" w:rsidP="00EF130E">
      <w:pPr>
        <w:rPr>
          <w:rFonts w:ascii="Century Gothic" w:hAnsi="Century Gothic" w:cs="Tahoma"/>
        </w:rPr>
      </w:pPr>
    </w:p>
    <w:p w14:paraId="21B6FF68" w14:textId="77777777" w:rsidR="00A50478" w:rsidRDefault="00A50478" w:rsidP="00EF130E">
      <w:pPr>
        <w:rPr>
          <w:rFonts w:ascii="Century Gothic" w:hAnsi="Century Gothic" w:cs="Tahoma"/>
        </w:rPr>
      </w:pPr>
    </w:p>
    <w:p w14:paraId="7F3E41A1" w14:textId="77777777" w:rsidR="00DE5B16" w:rsidRPr="00EF130E" w:rsidRDefault="00DE5B16" w:rsidP="00EF130E">
      <w:pPr>
        <w:numPr>
          <w:ilvl w:val="0"/>
          <w:numId w:val="4"/>
        </w:numPr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 xml:space="preserve"> Using your standard form equation from </w:t>
      </w:r>
      <w:r w:rsidR="00EF130E">
        <w:rPr>
          <w:rFonts w:ascii="Century Gothic" w:hAnsi="Century Gothic" w:cs="Tahoma"/>
        </w:rPr>
        <w:t>#1</w:t>
      </w:r>
      <w:r w:rsidRPr="00EF130E">
        <w:rPr>
          <w:rFonts w:ascii="Century Gothic" w:hAnsi="Century Gothic" w:cs="Tahoma"/>
        </w:rPr>
        <w:t xml:space="preserve">, write the equation in vertex form (decimals are ok).  </w:t>
      </w:r>
    </w:p>
    <w:p w14:paraId="7F3E41A2" w14:textId="77777777" w:rsidR="00DE5B16" w:rsidRDefault="00DE5B16" w:rsidP="00DE5B16">
      <w:pPr>
        <w:rPr>
          <w:rFonts w:ascii="Century Gothic" w:hAnsi="Century Gothic" w:cs="Tahoma"/>
        </w:rPr>
      </w:pPr>
    </w:p>
    <w:p w14:paraId="243B92CF" w14:textId="1A5CD862" w:rsidR="00A50478" w:rsidRDefault="00A50478" w:rsidP="00DE5B16">
      <w:pPr>
        <w:rPr>
          <w:rFonts w:ascii="Century Gothic" w:hAnsi="Century Gothic" w:cs="Tahoma"/>
        </w:rPr>
      </w:pPr>
    </w:p>
    <w:p w14:paraId="7FD49B75" w14:textId="77777777" w:rsidR="00A50478" w:rsidRPr="00EF130E" w:rsidRDefault="00A50478" w:rsidP="00DE5B16">
      <w:pPr>
        <w:rPr>
          <w:rFonts w:ascii="Century Gothic" w:hAnsi="Century Gothic" w:cs="Tahoma"/>
        </w:rPr>
      </w:pPr>
    </w:p>
    <w:p w14:paraId="7F3E41A3" w14:textId="77777777" w:rsidR="00DE5B16" w:rsidRDefault="00DE5B16" w:rsidP="00DE5B16">
      <w:pPr>
        <w:rPr>
          <w:rFonts w:ascii="Century Gothic" w:hAnsi="Century Gothic" w:cs="Tahoma"/>
        </w:rPr>
      </w:pPr>
    </w:p>
    <w:p w14:paraId="7F3E41A4" w14:textId="77777777" w:rsidR="00EF130E" w:rsidRDefault="00EF130E" w:rsidP="00DE5B16">
      <w:pPr>
        <w:rPr>
          <w:rFonts w:ascii="Century Gothic" w:hAnsi="Century Gothic" w:cs="Tahoma"/>
        </w:rPr>
      </w:pPr>
    </w:p>
    <w:p w14:paraId="7F3E41A5" w14:textId="482F9711" w:rsidR="00DE5B16" w:rsidRPr="00EF130E" w:rsidRDefault="00DE5B16" w:rsidP="00DE5B16">
      <w:pPr>
        <w:rPr>
          <w:rFonts w:ascii="Century Gothic" w:hAnsi="Century Gothic" w:cs="Tahoma"/>
        </w:rPr>
      </w:pPr>
    </w:p>
    <w:p w14:paraId="7F3E41A6" w14:textId="77777777" w:rsidR="00DE5B16" w:rsidRPr="00EF130E" w:rsidRDefault="00DE5B16" w:rsidP="00EF130E">
      <w:pPr>
        <w:numPr>
          <w:ilvl w:val="0"/>
          <w:numId w:val="4"/>
        </w:numPr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 xml:space="preserve"> Using the equation from </w:t>
      </w:r>
      <w:r w:rsidR="00EF130E">
        <w:rPr>
          <w:rFonts w:ascii="Century Gothic" w:hAnsi="Century Gothic" w:cs="Tahoma"/>
        </w:rPr>
        <w:t>#9</w:t>
      </w:r>
      <w:r w:rsidRPr="00EF130E">
        <w:rPr>
          <w:rFonts w:ascii="Century Gothic" w:hAnsi="Century Gothic" w:cs="Tahoma"/>
        </w:rPr>
        <w:t>, what is the maximum height the rock reaches above the surface of the lake?  How did you get this answer?</w:t>
      </w:r>
    </w:p>
    <w:p w14:paraId="7F3E41A7" w14:textId="77777777" w:rsidR="00DE5B16" w:rsidRDefault="00DE5B16" w:rsidP="00DE5B16">
      <w:pPr>
        <w:rPr>
          <w:rFonts w:ascii="Century Gothic" w:hAnsi="Century Gothic" w:cs="Tahoma"/>
        </w:rPr>
      </w:pPr>
    </w:p>
    <w:p w14:paraId="7F3E41A8" w14:textId="77777777" w:rsidR="00EF130E" w:rsidRDefault="00EF130E" w:rsidP="00DE5B16">
      <w:pPr>
        <w:rPr>
          <w:rFonts w:ascii="Century Gothic" w:hAnsi="Century Gothic" w:cs="Tahoma"/>
        </w:rPr>
      </w:pPr>
    </w:p>
    <w:p w14:paraId="05B78E9C" w14:textId="3410767E" w:rsidR="00A50478" w:rsidRDefault="00A50478" w:rsidP="00DE5B16">
      <w:pPr>
        <w:rPr>
          <w:rFonts w:ascii="Century Gothic" w:hAnsi="Century Gothic" w:cs="Tahoma"/>
        </w:rPr>
      </w:pPr>
    </w:p>
    <w:p w14:paraId="35B9CD94" w14:textId="77777777" w:rsidR="00A50478" w:rsidRDefault="00A50478" w:rsidP="00DE5B16">
      <w:pPr>
        <w:rPr>
          <w:rFonts w:ascii="Century Gothic" w:hAnsi="Century Gothic" w:cs="Tahoma"/>
        </w:rPr>
      </w:pPr>
    </w:p>
    <w:p w14:paraId="2F9FD72B" w14:textId="77777777" w:rsidR="00A50478" w:rsidRDefault="00A50478" w:rsidP="00DE5B16">
      <w:pPr>
        <w:rPr>
          <w:rFonts w:ascii="Century Gothic" w:hAnsi="Century Gothic" w:cs="Tahoma"/>
        </w:rPr>
      </w:pPr>
    </w:p>
    <w:p w14:paraId="7F3E41A9" w14:textId="04D19655" w:rsidR="00DE5B16" w:rsidRPr="00EF130E" w:rsidRDefault="00DE5B16" w:rsidP="00DE5B16">
      <w:pPr>
        <w:rPr>
          <w:rFonts w:ascii="Century Gothic" w:hAnsi="Century Gothic" w:cs="Tahoma"/>
        </w:rPr>
      </w:pPr>
    </w:p>
    <w:p w14:paraId="7F3E41AA" w14:textId="77777777" w:rsidR="00DE5B16" w:rsidRPr="00EF130E" w:rsidRDefault="00DE5B16" w:rsidP="00EF130E">
      <w:pPr>
        <w:numPr>
          <w:ilvl w:val="0"/>
          <w:numId w:val="4"/>
        </w:numPr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 xml:space="preserve"> Using the equation from </w:t>
      </w:r>
      <w:r w:rsidR="00EF130E">
        <w:rPr>
          <w:rFonts w:ascii="Century Gothic" w:hAnsi="Century Gothic" w:cs="Tahoma"/>
        </w:rPr>
        <w:t>#9</w:t>
      </w:r>
      <w:r w:rsidRPr="00EF130E">
        <w:rPr>
          <w:rFonts w:ascii="Century Gothic" w:hAnsi="Century Gothic" w:cs="Tahoma"/>
        </w:rPr>
        <w:t>, after how many seconds did the rock change direction in the air?  How did you get this answer?</w:t>
      </w:r>
    </w:p>
    <w:p w14:paraId="7F3E41AC" w14:textId="77777777" w:rsidR="00EF130E" w:rsidRDefault="00EF130E" w:rsidP="00DE5B16">
      <w:pPr>
        <w:rPr>
          <w:rFonts w:ascii="Century Gothic" w:hAnsi="Century Gothic" w:cs="Tahoma"/>
        </w:rPr>
      </w:pPr>
    </w:p>
    <w:p w14:paraId="7F3E41AD" w14:textId="748E956D" w:rsidR="00DE5B16" w:rsidRDefault="00DE5B16" w:rsidP="00DE5B16">
      <w:pPr>
        <w:rPr>
          <w:rFonts w:ascii="Century Gothic" w:hAnsi="Century Gothic" w:cs="Tahoma"/>
        </w:rPr>
      </w:pPr>
    </w:p>
    <w:p w14:paraId="71B2D47C" w14:textId="77777777" w:rsidR="00A50478" w:rsidRDefault="00A50478" w:rsidP="00DE5B16">
      <w:pPr>
        <w:rPr>
          <w:rFonts w:ascii="Century Gothic" w:hAnsi="Century Gothic" w:cs="Tahoma"/>
        </w:rPr>
      </w:pPr>
    </w:p>
    <w:p w14:paraId="0CA3AE06" w14:textId="77777777" w:rsidR="00A50478" w:rsidRDefault="00A50478" w:rsidP="00DE5B16">
      <w:pPr>
        <w:rPr>
          <w:rFonts w:ascii="Century Gothic" w:hAnsi="Century Gothic" w:cs="Tahoma"/>
        </w:rPr>
      </w:pPr>
    </w:p>
    <w:p w14:paraId="1D09837F" w14:textId="77777777" w:rsidR="00A50478" w:rsidRPr="00EF130E" w:rsidRDefault="00A50478" w:rsidP="00DE5B16">
      <w:pPr>
        <w:rPr>
          <w:rFonts w:ascii="Century Gothic" w:hAnsi="Century Gothic" w:cs="Tahoma"/>
        </w:rPr>
      </w:pPr>
    </w:p>
    <w:p w14:paraId="7F3E41AE" w14:textId="77777777" w:rsidR="00EF130E" w:rsidRDefault="00DE5B16" w:rsidP="00EF130E">
      <w:pPr>
        <w:numPr>
          <w:ilvl w:val="0"/>
          <w:numId w:val="4"/>
        </w:numPr>
        <w:rPr>
          <w:rFonts w:ascii="Century Gothic" w:hAnsi="Century Gothic" w:cs="Tahoma"/>
        </w:rPr>
      </w:pPr>
      <w:r w:rsidRPr="00EF130E">
        <w:rPr>
          <w:rFonts w:ascii="Century Gothic" w:hAnsi="Century Gothic" w:cs="Tahoma"/>
        </w:rPr>
        <w:t xml:space="preserve"> At 1 sec, what direction is the rock moving?  </w:t>
      </w:r>
    </w:p>
    <w:p w14:paraId="5099ECB0" w14:textId="3AD10086" w:rsidR="00A50478" w:rsidRDefault="00A50478" w:rsidP="00A50478">
      <w:pPr>
        <w:rPr>
          <w:rFonts w:ascii="Century Gothic" w:hAnsi="Century Gothic" w:cs="Tahoma"/>
        </w:rPr>
      </w:pPr>
    </w:p>
    <w:p w14:paraId="0298CBD9" w14:textId="77777777" w:rsidR="00A50478" w:rsidRDefault="00A50478" w:rsidP="00A50478">
      <w:pPr>
        <w:rPr>
          <w:rFonts w:ascii="Century Gothic" w:hAnsi="Century Gothic" w:cs="Tahoma"/>
        </w:rPr>
      </w:pPr>
    </w:p>
    <w:p w14:paraId="3C5D4872" w14:textId="77777777" w:rsidR="00A50478" w:rsidRDefault="00A50478" w:rsidP="00A50478">
      <w:pPr>
        <w:rPr>
          <w:rFonts w:ascii="Century Gothic" w:hAnsi="Century Gothic" w:cs="Tahoma"/>
        </w:rPr>
      </w:pPr>
    </w:p>
    <w:p w14:paraId="18EA6C8B" w14:textId="77777777" w:rsidR="00A50478" w:rsidRDefault="00A50478" w:rsidP="00A50478">
      <w:pPr>
        <w:rPr>
          <w:rFonts w:ascii="Century Gothic" w:hAnsi="Century Gothic" w:cs="Tahoma"/>
        </w:rPr>
      </w:pPr>
    </w:p>
    <w:p w14:paraId="7F3E41AF" w14:textId="77777777" w:rsidR="00A8541A" w:rsidRDefault="00EA1467" w:rsidP="00A50478">
      <w:pPr>
        <w:ind w:firstLine="72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</w:t>
      </w:r>
      <w:r w:rsidR="00DE5B16" w:rsidRPr="00EF130E">
        <w:rPr>
          <w:rFonts w:ascii="Century Gothic" w:hAnsi="Century Gothic" w:cs="Tahoma"/>
        </w:rPr>
        <w:t>At 2 sec</w:t>
      </w:r>
      <w:r w:rsidR="009B6FF6" w:rsidRPr="00EF130E">
        <w:rPr>
          <w:rFonts w:ascii="Century Gothic" w:hAnsi="Century Gothic" w:cs="Tahoma"/>
        </w:rPr>
        <w:t>, what direction is the rock moving</w:t>
      </w:r>
      <w:r w:rsidR="00DE5B16" w:rsidRPr="00EF130E">
        <w:rPr>
          <w:rFonts w:ascii="Century Gothic" w:hAnsi="Century Gothic" w:cs="Tahoma"/>
        </w:rPr>
        <w:t>?</w:t>
      </w:r>
    </w:p>
    <w:p w14:paraId="7F3E41B0" w14:textId="77777777" w:rsidR="00EF130E" w:rsidRDefault="00EF130E" w:rsidP="00EF130E">
      <w:pPr>
        <w:ind w:left="720"/>
        <w:rPr>
          <w:rFonts w:ascii="Century Gothic" w:hAnsi="Century Gothic" w:cs="Tahoma"/>
        </w:rPr>
      </w:pPr>
    </w:p>
    <w:p w14:paraId="7F3E41C5" w14:textId="77777777" w:rsidR="00B75EC6" w:rsidRPr="00B75EC6" w:rsidRDefault="00B75EC6" w:rsidP="00B75EC6">
      <w:pPr>
        <w:rPr>
          <w:rFonts w:ascii="Century Gothic" w:hAnsi="Century Gothic" w:cs="Tahoma"/>
        </w:rPr>
      </w:pPr>
    </w:p>
    <w:sectPr w:rsidR="00B75EC6" w:rsidRPr="00B75EC6" w:rsidSect="00EF130E">
      <w:headerReference w:type="default" r:id="rId10"/>
      <w:pgSz w:w="12240" w:h="15840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3E41DE" w14:textId="77777777" w:rsidR="00116CD3" w:rsidRDefault="00116CD3" w:rsidP="00EF130E">
      <w:r>
        <w:separator/>
      </w:r>
    </w:p>
  </w:endnote>
  <w:endnote w:type="continuationSeparator" w:id="0">
    <w:p w14:paraId="7F3E41DF" w14:textId="77777777" w:rsidR="00116CD3" w:rsidRDefault="00116CD3" w:rsidP="00EF13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F3E41DC" w14:textId="77777777" w:rsidR="00116CD3" w:rsidRDefault="00116CD3" w:rsidP="00EF130E">
      <w:r>
        <w:separator/>
      </w:r>
    </w:p>
  </w:footnote>
  <w:footnote w:type="continuationSeparator" w:id="0">
    <w:p w14:paraId="7F3E41DD" w14:textId="77777777" w:rsidR="00116CD3" w:rsidRDefault="00116CD3" w:rsidP="00EF130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3E41E0" w14:textId="5C9335B9" w:rsidR="00116CD3" w:rsidRPr="00533449" w:rsidRDefault="00116CD3" w:rsidP="00EF130E">
    <w:pPr>
      <w:pStyle w:val="Header"/>
      <w:tabs>
        <w:tab w:val="clear" w:pos="9360"/>
        <w:tab w:val="right" w:pos="10260"/>
      </w:tabs>
      <w:rPr>
        <w:rFonts w:ascii="Century Gothic" w:hAnsi="Century Gothic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303E28"/>
    <w:multiLevelType w:val="hybridMultilevel"/>
    <w:tmpl w:val="C2E8F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CB72AA"/>
    <w:multiLevelType w:val="hybridMultilevel"/>
    <w:tmpl w:val="D6AE5B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E93CD2"/>
    <w:multiLevelType w:val="hybridMultilevel"/>
    <w:tmpl w:val="2856D75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B3D2283"/>
    <w:multiLevelType w:val="hybridMultilevel"/>
    <w:tmpl w:val="72BC38E6"/>
    <w:lvl w:ilvl="0" w:tplc="3CFC086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F606E36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A92ED4C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25827890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8A9020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D40E19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FE44269C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B95A453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94619D2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17113CF"/>
    <w:multiLevelType w:val="hybridMultilevel"/>
    <w:tmpl w:val="30B05312"/>
    <w:lvl w:ilvl="0" w:tplc="6026008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3DEE38A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F08186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888A8278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B3DEBBA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A54B76C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47B8EED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8EACBD9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2FC6B66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686177F"/>
    <w:multiLevelType w:val="hybridMultilevel"/>
    <w:tmpl w:val="1AAEFB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FD214D0"/>
    <w:multiLevelType w:val="hybridMultilevel"/>
    <w:tmpl w:val="3A8EAB1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5396468"/>
    <w:multiLevelType w:val="hybridMultilevel"/>
    <w:tmpl w:val="986A9C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0"/>
  </w:num>
  <w:num w:numId="5">
    <w:abstractNumId w:val="7"/>
  </w:num>
  <w:num w:numId="6">
    <w:abstractNumId w:val="2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62B8"/>
    <w:rsid w:val="00033897"/>
    <w:rsid w:val="000520F2"/>
    <w:rsid w:val="0006182C"/>
    <w:rsid w:val="00116CD3"/>
    <w:rsid w:val="002B031E"/>
    <w:rsid w:val="002D666C"/>
    <w:rsid w:val="003947C7"/>
    <w:rsid w:val="003B3DF1"/>
    <w:rsid w:val="00594C37"/>
    <w:rsid w:val="005F376E"/>
    <w:rsid w:val="006875B0"/>
    <w:rsid w:val="006B3178"/>
    <w:rsid w:val="007C542D"/>
    <w:rsid w:val="007F0405"/>
    <w:rsid w:val="00814303"/>
    <w:rsid w:val="00831767"/>
    <w:rsid w:val="008F198B"/>
    <w:rsid w:val="009B6FF6"/>
    <w:rsid w:val="00A50478"/>
    <w:rsid w:val="00A8541A"/>
    <w:rsid w:val="00B562B8"/>
    <w:rsid w:val="00B75EC6"/>
    <w:rsid w:val="00BB645E"/>
    <w:rsid w:val="00DD566A"/>
    <w:rsid w:val="00DE5B16"/>
    <w:rsid w:val="00E21496"/>
    <w:rsid w:val="00E47179"/>
    <w:rsid w:val="00E478DD"/>
    <w:rsid w:val="00EA1467"/>
    <w:rsid w:val="00EF130E"/>
    <w:rsid w:val="00EF60DE"/>
    <w:rsid w:val="00FA04D9"/>
    <w:rsid w:val="00FA7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  <w14:docId w14:val="7F3E4170"/>
  <w15:docId w15:val="{25F17984-6D20-49DE-A271-09D20C3B0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7AC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566A"/>
    <w:pPr>
      <w:ind w:left="720"/>
      <w:contextualSpacing/>
    </w:pPr>
  </w:style>
  <w:style w:type="paragraph" w:styleId="Header">
    <w:name w:val="header"/>
    <w:basedOn w:val="Normal"/>
    <w:link w:val="HeaderChar"/>
    <w:rsid w:val="00EF130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130E"/>
    <w:rPr>
      <w:sz w:val="24"/>
      <w:szCs w:val="24"/>
    </w:rPr>
  </w:style>
  <w:style w:type="paragraph" w:styleId="Footer">
    <w:name w:val="footer"/>
    <w:basedOn w:val="Normal"/>
    <w:link w:val="FooterChar"/>
    <w:rsid w:val="00EF130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F130E"/>
    <w:rPr>
      <w:sz w:val="24"/>
      <w:szCs w:val="24"/>
    </w:rPr>
  </w:style>
  <w:style w:type="paragraph" w:styleId="BalloonText">
    <w:name w:val="Balloon Text"/>
    <w:basedOn w:val="Normal"/>
    <w:link w:val="BalloonTextChar"/>
    <w:rsid w:val="00EF13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F130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8317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689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7026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36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0277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4256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392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922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565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521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8765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958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453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365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909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43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849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97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669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037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07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51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466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2697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5677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411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948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003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895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80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4554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199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8424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5983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935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15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363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234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309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30</Words>
  <Characters>131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dratics Modeled in the Real World</vt:lpstr>
    </vt:vector>
  </TitlesOfParts>
  <Company>Cobb County School District</Company>
  <LinksUpToDate>false</LinksUpToDate>
  <CharactersWithSpaces>15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s Modeled in the Real World</dc:title>
  <dc:creator>Cobb County School District</dc:creator>
  <cp:lastModifiedBy>Christopher Watson</cp:lastModifiedBy>
  <cp:revision>4</cp:revision>
  <cp:lastPrinted>2014-02-20T23:06:00Z</cp:lastPrinted>
  <dcterms:created xsi:type="dcterms:W3CDTF">2014-03-23T23:55:00Z</dcterms:created>
  <dcterms:modified xsi:type="dcterms:W3CDTF">2016-10-13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